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63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027E5-A5B0-B61D-C9F6-FE0C7F0978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54C7D92-FB0E-5364-0A91-1D95202132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A588BD-7E32-1113-2B3B-3FEB81ED1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712FE8-1655-40A7-1173-A138C074C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B2CAA-1586-4C80-D299-8E50F61DD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854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CF681-6D75-453A-6E16-C05B6E2678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5E0AED-B42F-F7FB-67C0-FB14B958D2E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55704D-405B-4C38-FCED-13FC563383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EA456E-CF77-8A90-337F-82E05315D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3A994F-A920-5CDF-5DFD-59AFD52DA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393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BD340C3-FB8D-380D-97D3-1D84E356DA2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F11751-0CC9-E14D-7BCD-18C67BA7B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030F8B-01AB-FD14-E2C2-6F8FDB7F3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6159CC-F069-9912-9F37-B95249517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AE01A1-1816-1E10-8DB1-35172E309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64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90A2F2-B297-6772-094E-1EBE9E5924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77E671-C5BB-CA60-FF48-F9465CE3C4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769A03-21AA-9569-20DA-092DF6E2A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5A247B-3B8B-F012-5D95-B77A4F89D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54D95F-4CC6-D2A9-59FB-EAF00B79F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989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62EBB-B139-17A4-3220-451279644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071BE-3AE2-34F1-D02C-008D833F0D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7A246C-CAA2-888F-8D3B-2C1B010E50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0712FF-2FB7-2049-E763-2C580C4DA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06F0B4-8EF2-93B8-4C9F-CE4F6A533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526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7C37B-A4A0-6B7E-9E45-0C950E2AF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9EB889-1DE7-1D99-2778-859E696BD5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A2F1DB-168A-793B-A81F-6868A9CDFE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38364C-C8F9-4134-D8A5-625FD1382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C62F0B-86A2-2FCA-1AA5-D45B8BB14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FBBE1D-01B7-B2B2-9DC7-87EB7C6A2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8393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12E38E-A1BC-F377-6BA7-E7257E4713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722E30-7C64-3278-5E52-7A46F10C24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E83D98-B7BB-A394-94A3-987EB03A6D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960E31-2421-BBD0-155C-8E49D4EF32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67285FF-AA82-78C1-E981-9F867BB4C0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3E60F08-0A37-6E6A-9FBD-6DA565C64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01B798F-D4C1-5BE6-D106-2178486F04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5FF9D6-9315-9AAB-3B81-D9D25164A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308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0F10F4-7B0A-7502-E6BE-0911AEE14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EA3E664-AE7E-E6C6-5987-FF7E4C75C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9A432F-FABE-16BA-6187-CD870CBE5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BBF827-4936-9AED-A570-0CF23EE4C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88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B996C2-0914-B857-BD37-9F25905EC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DDABEE-8AFB-CE22-9521-06962B390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F1054D-7707-8343-067E-EDA955FA2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093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67DCB9-2121-E581-CA5E-BA68EFB4EF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23DEA8-D2BE-8BB9-8449-E1143672B4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5F4DF6-ECC7-8E12-29BC-042B9CF474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6B6DD5-7062-3E49-F01B-D7DF8AD2C6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8EAC69-4499-0CD3-A081-C91783E21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0CFBE5-86BE-EB9D-E3EE-351B9CD9A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64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26E06B-F423-C260-D603-279E5D638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BA99B15-5FFB-E79E-87EC-5B39EF8DBD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D17ADA-4641-CCA1-C7DA-CF982DEE52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A241E0-F142-9A74-0536-AE084FE4A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EC268D-A9F0-F7AD-DF17-6BA8FAD4D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6C1600-096C-F2A3-744F-314BE4909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66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3A4150-0446-2C45-2016-8B43DBD04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57F12-4774-BA3A-9A25-354A1EC9AA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A76477-5405-5121-4542-AABCB88BC0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B3B489D-8532-494F-BC29-2AC403DF37C9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65AB63-983D-507C-FDDD-67708DA1C1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3E6F10-4C66-8287-D13D-153C97DF7F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71D6CF9-9B8D-4481-A253-0D10280D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132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812FF59B-1EA4-1D4B-3537-953EC3652B08}"/>
              </a:ext>
            </a:extLst>
          </p:cNvPr>
          <p:cNvGrpSpPr/>
          <p:nvPr/>
        </p:nvGrpSpPr>
        <p:grpSpPr>
          <a:xfrm>
            <a:off x="1917576" y="3601777"/>
            <a:ext cx="7865616" cy="1825372"/>
            <a:chOff x="2112885" y="2820542"/>
            <a:chExt cx="7865616" cy="182537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F3F4588-9BCD-E2FD-CFB4-467B751EE04A}"/>
                </a:ext>
              </a:extLst>
            </p:cNvPr>
            <p:cNvSpPr/>
            <p:nvPr/>
          </p:nvSpPr>
          <p:spPr>
            <a:xfrm>
              <a:off x="2112885" y="2820542"/>
              <a:ext cx="2112885" cy="1216915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Controller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8340355-41E3-BCAA-7CA2-3E9DD70305A3}"/>
                </a:ext>
              </a:extLst>
            </p:cNvPr>
            <p:cNvSpPr/>
            <p:nvPr/>
          </p:nvSpPr>
          <p:spPr>
            <a:xfrm>
              <a:off x="5550022" y="2820542"/>
              <a:ext cx="2112885" cy="1216915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Pump</a:t>
              </a:r>
            </a:p>
          </p:txBody>
        </p:sp>
        <p:cxnSp>
          <p:nvCxnSpPr>
            <p:cNvPr id="12" name="Connector: Elbow 11">
              <a:extLst>
                <a:ext uri="{FF2B5EF4-FFF2-40B4-BE49-F238E27FC236}">
                  <a16:creationId xmlns:a16="http://schemas.microsoft.com/office/drawing/2014/main" id="{7A91C094-4CD9-27B9-BBBA-E848C21D7D9D}"/>
                </a:ext>
              </a:extLst>
            </p:cNvPr>
            <p:cNvCxnSpPr>
              <a:cxnSpLocks/>
              <a:stCxn id="4" idx="2"/>
              <a:endCxn id="5" idx="2"/>
            </p:cNvCxnSpPr>
            <p:nvPr/>
          </p:nvCxnSpPr>
          <p:spPr>
            <a:xfrm rot="16200000" flipH="1">
              <a:off x="4887896" y="2318888"/>
              <a:ext cx="12700" cy="3437137"/>
            </a:xfrm>
            <a:prstGeom prst="bentConnector3">
              <a:avLst>
                <a:gd name="adj1" fmla="val 6902906"/>
              </a:avLst>
            </a:prstGeom>
            <a:ln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1AA3599-B049-9A9B-069D-4D78EB3357F6}"/>
                </a:ext>
              </a:extLst>
            </p:cNvPr>
            <p:cNvCxnSpPr>
              <a:stCxn id="4" idx="3"/>
              <a:endCxn id="5" idx="1"/>
            </p:cNvCxnSpPr>
            <p:nvPr/>
          </p:nvCxnSpPr>
          <p:spPr>
            <a:xfrm>
              <a:off x="4225770" y="3429000"/>
              <a:ext cx="132425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ctor: Elbow 22">
              <a:extLst>
                <a:ext uri="{FF2B5EF4-FFF2-40B4-BE49-F238E27FC236}">
                  <a16:creationId xmlns:a16="http://schemas.microsoft.com/office/drawing/2014/main" id="{511382FC-CC79-0C64-A3D9-1A2F60D4F6FD}"/>
                </a:ext>
              </a:extLst>
            </p:cNvPr>
            <p:cNvCxnSpPr>
              <a:stCxn id="5" idx="3"/>
              <a:endCxn id="5" idx="2"/>
            </p:cNvCxnSpPr>
            <p:nvPr/>
          </p:nvCxnSpPr>
          <p:spPr>
            <a:xfrm flipH="1">
              <a:off x="6606465" y="3429000"/>
              <a:ext cx="1056442" cy="608457"/>
            </a:xfrm>
            <a:prstGeom prst="bentConnector4">
              <a:avLst>
                <a:gd name="adj1" fmla="val -95589"/>
                <a:gd name="adj2" fmla="val 242621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A5DB3487-52D3-16A8-4498-29C9167D722B}"/>
                </a:ext>
              </a:extLst>
            </p:cNvPr>
            <p:cNvCxnSpPr/>
            <p:nvPr/>
          </p:nvCxnSpPr>
          <p:spPr>
            <a:xfrm>
              <a:off x="8460419" y="3429000"/>
              <a:ext cx="151808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3712528F-4DE9-96FB-2872-E4FDB3D3AF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093172"/>
                </p:ext>
              </p:extLst>
            </p:nvPr>
          </p:nvGraphicFramePr>
          <p:xfrm>
            <a:off x="8791734" y="2895661"/>
            <a:ext cx="334512" cy="446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03040" progId="Equation.DSMT4">
                    <p:embed/>
                  </p:oleObj>
                </mc:Choice>
                <mc:Fallback>
                  <p:oleObj name="Equation" r:id="rId2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791734" y="2895661"/>
                          <a:ext cx="334512" cy="4460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AFFDE29F-66A5-3871-B42F-3ABC0D06A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504678"/>
                </p:ext>
              </p:extLst>
            </p:nvPr>
          </p:nvGraphicFramePr>
          <p:xfrm>
            <a:off x="6732587" y="4262437"/>
            <a:ext cx="353979" cy="383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32587" y="4262437"/>
                          <a:ext cx="353979" cy="383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5D73210-6AF6-B84C-26DF-941377DBDC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468609"/>
                </p:ext>
              </p:extLst>
            </p:nvPr>
          </p:nvGraphicFramePr>
          <p:xfrm>
            <a:off x="4686429" y="3070793"/>
            <a:ext cx="322755" cy="35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86429" y="3070793"/>
                          <a:ext cx="322755" cy="3550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3C30357-6581-2AB4-58E6-EF628FE61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9330"/>
              </p:ext>
            </p:extLst>
          </p:nvPr>
        </p:nvGraphicFramePr>
        <p:xfrm>
          <a:off x="2434659" y="971267"/>
          <a:ext cx="2485748" cy="182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939600" progId="Equation.DSMT4">
                  <p:embed/>
                </p:oleObj>
              </mc:Choice>
              <mc:Fallback>
                <p:oleObj name="Equation" r:id="rId8" imgW="1282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4659" y="971267"/>
                        <a:ext cx="2485748" cy="182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5932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2</Words>
  <Application>Microsoft Office PowerPoint</Application>
  <PresentationFormat>Widescreen</PresentationFormat>
  <Paragraphs>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ptos</vt:lpstr>
      <vt:lpstr>Aptos Display</vt:lpstr>
      <vt:lpstr>Arial</vt:lpstr>
      <vt:lpstr>Office Theme</vt:lpstr>
      <vt:lpstr>MathType 7.0 Equ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wakorn Sukprasertchai</dc:creator>
  <cp:lastModifiedBy>Siwakorn Sukprasertchai</cp:lastModifiedBy>
  <cp:revision>8</cp:revision>
  <dcterms:created xsi:type="dcterms:W3CDTF">2024-03-14T14:46:38Z</dcterms:created>
  <dcterms:modified xsi:type="dcterms:W3CDTF">2024-03-14T15:01:06Z</dcterms:modified>
</cp:coreProperties>
</file>